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2" r:id="rId3"/>
    <p:sldId id="289" r:id="rId4"/>
    <p:sldId id="281" r:id="rId5"/>
    <p:sldId id="301" r:id="rId6"/>
    <p:sldId id="299" r:id="rId7"/>
    <p:sldId id="300" r:id="rId8"/>
    <p:sldId id="271" r:id="rId9"/>
    <p:sldId id="283" r:id="rId10"/>
    <p:sldId id="291" r:id="rId11"/>
    <p:sldId id="290" r:id="rId12"/>
    <p:sldId id="292" r:id="rId13"/>
    <p:sldId id="293" r:id="rId14"/>
    <p:sldId id="294" r:id="rId15"/>
    <p:sldId id="297" r:id="rId16"/>
    <p:sldId id="298" r:id="rId17"/>
    <p:sldId id="303" r:id="rId18"/>
    <p:sldId id="304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7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CEF3B-A037-46D0-B02C-1428F07E9383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pPr/>
              <a:t>4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dirty="0"/>
              <a:pPr/>
              <a:t>4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4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4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75BB22-DDCC-42F4-9A4F-1E7EC4F077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imulation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286AF3C-0DF0-4311-AC7B-851BFA2F4B1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ochastic model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51093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5" y="1900901"/>
                <a:ext cx="5168128" cy="21299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failures before the first succes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i="1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5" y="1900901"/>
                <a:ext cx="5168128" cy="2129924"/>
              </a:xfrm>
              <a:blipFill>
                <a:blip r:embed="rId2"/>
                <a:stretch>
                  <a:fillRect l="-1297" t="-3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151D477-1FD0-491A-B173-B6E31E12A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4822" y="4129646"/>
            <a:ext cx="1973066" cy="344637"/>
          </a:xfrm>
          <a:prstGeom prst="rect">
            <a:avLst/>
          </a:prstGeom>
        </p:spPr>
      </p:pic>
      <p:pic>
        <p:nvPicPr>
          <p:cNvPr id="12" name="Рисунок 11" descr="Geometricpdf.jpg">
            <a:extLst>
              <a:ext uri="{FF2B5EF4-FFF2-40B4-BE49-F238E27FC236}">
                <a16:creationId xmlns:a16="http://schemas.microsoft.com/office/drawing/2014/main" id="{631DEDFE-70A9-4E18-8C10-8859D1917EA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42" y="1900900"/>
            <a:ext cx="4225736" cy="255000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4EBA5F1-D8E0-4CDF-8E42-00318AA8CC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4769" y="4986176"/>
            <a:ext cx="1973066" cy="77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binomial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failures before the </a:t>
                </a:r>
                <a:r>
                  <a:rPr lang="en-US" b="1" i="1" dirty="0">
                    <a:solidFill>
                      <a:schemeClr val="accent1">
                        <a:lumMod val="75000"/>
                      </a:schemeClr>
                    </a:solidFill>
                  </a:rPr>
                  <a:t>r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-</a:t>
                </a:r>
                <a:r>
                  <a:rPr lang="en-US" b="1" dirty="0" err="1">
                    <a:solidFill>
                      <a:schemeClr val="accent1">
                        <a:lumMod val="75000"/>
                      </a:schemeClr>
                    </a:solidFill>
                  </a:rPr>
                  <a:t>th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 succes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  <a:blipFill>
                <a:blip r:embed="rId2"/>
                <a:stretch>
                  <a:fillRect l="-1246" t="-3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8611163-15CD-4B21-B8AD-857F5ADEF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705" y="4032484"/>
            <a:ext cx="2701793" cy="358331"/>
          </a:xfrm>
          <a:prstGeom prst="rect">
            <a:avLst/>
          </a:prstGeom>
        </p:spPr>
      </p:pic>
      <p:pic>
        <p:nvPicPr>
          <p:cNvPr id="20" name="Рисунок 19" descr="https://upload.wikimedia.org/wikipedia/commons/8/83/Negbinomial.gif">
            <a:extLst>
              <a:ext uri="{FF2B5EF4-FFF2-40B4-BE49-F238E27FC236}">
                <a16:creationId xmlns:a16="http://schemas.microsoft.com/office/drawing/2014/main" id="{7A509074-625C-4FDC-B9AE-0CB4E00D594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0679" y="1737360"/>
            <a:ext cx="2380615" cy="14147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5F8E385-4DD2-4D33-86FC-FA68C6FE456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378" y="4823037"/>
            <a:ext cx="2355215" cy="138874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75E06FD-F0CA-4891-A5FA-05E3FB985E7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378" y="3188117"/>
            <a:ext cx="2389505" cy="1431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D399222-87EE-48A0-84AB-92360FE851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4769" y="4945831"/>
            <a:ext cx="2303055" cy="817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successes in </a:t>
                </a:r>
                <a:r>
                  <a:rPr lang="en-US" b="1" i="1" dirty="0">
                    <a:solidFill>
                      <a:schemeClr val="accent1">
                        <a:lumMod val="75000"/>
                      </a:schemeClr>
                    </a:solidFill>
                  </a:rPr>
                  <a:t>n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 trial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…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  <a:blipFill>
                <a:blip r:embed="rId2"/>
                <a:stretch>
                  <a:fillRect l="-1246" t="-3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2E7D7E-224A-4FE1-9A26-EFDB20203C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704" y="3957380"/>
            <a:ext cx="2532215" cy="35833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AA15E32-FACF-43C3-A65F-09A4561EAC9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004050" y="1802675"/>
            <a:ext cx="4090670" cy="27273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823B8A-26DE-4FAE-AB70-91F411141D55}"/>
              </a:ext>
            </a:extLst>
          </p:cNvPr>
          <p:cNvSpPr txBox="1"/>
          <p:nvPr/>
        </p:nvSpPr>
        <p:spPr>
          <a:xfrm>
            <a:off x="5709337" y="5153955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1B2A3E7-D60B-4011-B747-7F9763674F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9820" y="4951761"/>
            <a:ext cx="1716407" cy="7737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730BBC7-0903-4CB4-A788-59817D60A47A}"/>
              </a:ext>
            </a:extLst>
          </p:cNvPr>
          <p:cNvSpPr txBox="1"/>
          <p:nvPr/>
        </p:nvSpPr>
        <p:spPr>
          <a:xfrm>
            <a:off x="8567898" y="5153955"/>
            <a:ext cx="2742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a Heaviside step function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CCE4257-C1C3-465A-AD67-7997789A0E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8102" y="4986598"/>
            <a:ext cx="1843953" cy="77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36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5" y="1900901"/>
                <a:ext cx="5345409" cy="193286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events occurred in a fixed interval of time if these events occur independently and with a known constant rate </a:t>
                </a:r>
                <a:r>
                  <a:rPr lang="el-GR" b="1" dirty="0">
                    <a:solidFill>
                      <a:schemeClr val="accent1">
                        <a:lumMod val="75000"/>
                      </a:schemeClr>
                    </a:solidFill>
                  </a:rPr>
                  <a:t>λ</a:t>
                </a: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endParaRPr lang="ru-RU" i="1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5" y="1900901"/>
                <a:ext cx="5345409" cy="1932868"/>
              </a:xfrm>
              <a:blipFill>
                <a:blip r:embed="rId3"/>
                <a:stretch>
                  <a:fillRect l="-1254" t="-3470" r="-17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246714B-7097-443F-9024-90B0124AFA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822" y="4193535"/>
            <a:ext cx="1716407" cy="629931"/>
          </a:xfrm>
          <a:prstGeom prst="rect">
            <a:avLst/>
          </a:prstGeom>
        </p:spPr>
      </p:pic>
      <p:pic>
        <p:nvPicPr>
          <p:cNvPr id="9" name="Рисунок 8" descr="Plot of the Poisson PMF">
            <a:extLst>
              <a:ext uri="{FF2B5EF4-FFF2-40B4-BE49-F238E27FC236}">
                <a16:creationId xmlns:a16="http://schemas.microsoft.com/office/drawing/2014/main" id="{7F0341FF-B504-40B8-8D8A-7BEB5E76930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990" y="1900901"/>
            <a:ext cx="3462655" cy="25971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6D21341-6D50-4334-A1A5-F3C18FCE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F1313DF-5D86-4F47-88E7-CAC6ACE24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0405"/>
              </p:ext>
            </p:extLst>
          </p:nvPr>
        </p:nvGraphicFramePr>
        <p:xfrm>
          <a:off x="4637313" y="5225143"/>
          <a:ext cx="2000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419100" progId="Equation.DSMT4">
                  <p:embed/>
                </p:oleObj>
              </mc:Choice>
              <mc:Fallback>
                <p:oleObj name="Equation" r:id="rId6" imgW="1333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313" y="5225143"/>
                        <a:ext cx="20002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81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F64BBAA4-C62B-4146-B49F-FE4CC4655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3343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FD2702-03FC-46B7-9332-2B2A80063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2961800" cy="2111477"/>
          </a:xfrm>
        </p:spPr>
        <p:txBody>
          <a:bodyPr>
            <a:normAutofit/>
          </a:bodyPr>
          <a:lstStyle/>
          <a:p>
            <a:r>
              <a:rPr lang="en-US" sz="4000"/>
              <a:t>Poisson distribution generator</a:t>
            </a:r>
            <a:endParaRPr lang="ru-RU" sz="400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7C34054-98F8-4229-885E-04C525969C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2AAB964-B835-4B93-A1F3-4A30D1F385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D440C716-2648-4B74-B8EA-BEEDDF90E890}"/>
              </a:ext>
            </a:extLst>
          </p:cNvPr>
          <p:cNvSpPr txBox="1">
            <a:spLocks/>
          </p:cNvSpPr>
          <p:nvPr/>
        </p:nvSpPr>
        <p:spPr>
          <a:xfrm>
            <a:off x="1097280" y="318192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F44F3EF-5739-450A-A21A-C3D106946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7565" y="4086430"/>
            <a:ext cx="2891676" cy="746978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920890C-CF1C-4671-A4EB-1CFA422EA682}"/>
              </a:ext>
            </a:extLst>
          </p:cNvPr>
          <p:cNvGrpSpPr/>
          <p:nvPr/>
        </p:nvGrpSpPr>
        <p:grpSpPr>
          <a:xfrm>
            <a:off x="7410995" y="626287"/>
            <a:ext cx="4155708" cy="4890273"/>
            <a:chOff x="6844938" y="234401"/>
            <a:chExt cx="4155708" cy="4890273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00653DB-6593-4108-BA6C-0B7603D09DBA}"/>
                </a:ext>
              </a:extLst>
            </p:cNvPr>
            <p:cNvSpPr txBox="1"/>
            <p:nvPr/>
          </p:nvSpPr>
          <p:spPr>
            <a:xfrm>
              <a:off x="10071091" y="3244333"/>
              <a:ext cx="4912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es</a:t>
              </a:r>
              <a:endParaRPr lang="ru-RU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D777BF2-4438-44C6-9C06-83F3D8A592C0}"/>
                </a:ext>
              </a:extLst>
            </p:cNvPr>
            <p:cNvSpPr txBox="1"/>
            <p:nvPr/>
          </p:nvSpPr>
          <p:spPr>
            <a:xfrm>
              <a:off x="7858297" y="3244333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</a:t>
              </a:r>
              <a:endParaRPr lang="ru-RU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E390250F-847F-4F85-925F-810634863B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5184"/>
            <a:stretch/>
          </p:blipFill>
          <p:spPr>
            <a:xfrm>
              <a:off x="6844938" y="234401"/>
              <a:ext cx="4155708" cy="48902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12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12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Football manager game</a:t>
            </a:r>
            <a:endParaRPr lang="ru-RU" dirty="0"/>
          </a:p>
        </p:txBody>
      </p:sp>
      <p:pic>
        <p:nvPicPr>
          <p:cNvPr id="3074" name="Picture 2" descr="ÐÐ°ÑÑÐ¸Ð½ÐºÐ¸ Ð¿Ð¾ Ð·Ð°Ð¿ÑÐ¾ÑÑ football manager">
            <a:extLst>
              <a:ext uri="{FF2B5EF4-FFF2-40B4-BE49-F238E27FC236}">
                <a16:creationId xmlns:a16="http://schemas.microsoft.com/office/drawing/2014/main" id="{ED743132-C973-4A25-B876-B318D457C2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4" r="12702"/>
          <a:stretch/>
        </p:blipFill>
        <p:spPr bwMode="auto">
          <a:xfrm>
            <a:off x="4183380" y="1845733"/>
            <a:ext cx="7543800" cy="433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ÐÐ°ÑÑÐ¸Ð½ÐºÐ¸ Ð¿Ð¾ Ð·Ð°Ð¿ÑÐ¾ÑÑ football manager">
            <a:extLst>
              <a:ext uri="{FF2B5EF4-FFF2-40B4-BE49-F238E27FC236}">
                <a16:creationId xmlns:a16="http://schemas.microsoft.com/office/drawing/2014/main" id="{F9128600-1F4B-41F4-8266-4350DD60E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161" y="1845732"/>
            <a:ext cx="7824238" cy="448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556331-5F09-4915-8D41-454F66B1361B}"/>
              </a:ext>
            </a:extLst>
          </p:cNvPr>
          <p:cNvSpPr txBox="1"/>
          <p:nvPr/>
        </p:nvSpPr>
        <p:spPr>
          <a:xfrm rot="20164918">
            <a:off x="360886" y="2306628"/>
            <a:ext cx="2156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Basketball</a:t>
            </a:r>
            <a:endParaRPr lang="ru-RU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50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4C0F5E-CE76-4E6E-9B7F-81C28FCE5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736" y="418011"/>
            <a:ext cx="3856778" cy="1233741"/>
          </a:xfrm>
        </p:spPr>
        <p:txBody>
          <a:bodyPr/>
          <a:lstStyle/>
          <a:p>
            <a:r>
              <a:rPr lang="en-US" dirty="0"/>
              <a:t>Laboratory #12</a:t>
            </a:r>
            <a:endParaRPr lang="ru-RU" dirty="0"/>
          </a:p>
        </p:txBody>
      </p:sp>
      <p:pic>
        <p:nvPicPr>
          <p:cNvPr id="3074" name="Picture 2" descr="undefined">
            <a:extLst>
              <a:ext uri="{FF2B5EF4-FFF2-40B4-BE49-F238E27FC236}">
                <a16:creationId xmlns:a16="http://schemas.microsoft.com/office/drawing/2014/main" id="{6CFEB9CB-D433-4707-A1C0-2C21A6C8E4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33"/>
          <a:stretch/>
        </p:blipFill>
        <p:spPr bwMode="auto">
          <a:xfrm>
            <a:off x="4269229" y="0"/>
            <a:ext cx="7922771" cy="5310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ÐÐ°ÑÑÐ¸Ð½ÐºÐ¸ Ð¿Ð¾ Ð·Ð°Ð¿ÑÐ¾ÑÑ football manager tournament grid">
            <a:extLst>
              <a:ext uri="{FF2B5EF4-FFF2-40B4-BE49-F238E27FC236}">
                <a16:creationId xmlns:a16="http://schemas.microsoft.com/office/drawing/2014/main" id="{60F50370-DB2C-4592-932A-8B1B94C72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0016"/>
            <a:ext cx="4286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93C8D4-DD64-4EC1-B420-A09A51905758}"/>
              </a:ext>
            </a:extLst>
          </p:cNvPr>
          <p:cNvSpPr txBox="1"/>
          <p:nvPr/>
        </p:nvSpPr>
        <p:spPr>
          <a:xfrm>
            <a:off x="7637417" y="5817326"/>
            <a:ext cx="2444131" cy="3693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Use Poisson distribu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97758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9F987F-9571-4B11-863A-172C9167D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processing for discrete RVs with infinite number of values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9B98DB-A46E-4D17-83DA-6988291CA1C6}"/>
              </a:ext>
            </a:extLst>
          </p:cNvPr>
          <p:cNvSpPr txBox="1"/>
          <p:nvPr/>
        </p:nvSpPr>
        <p:spPr>
          <a:xfrm>
            <a:off x="1158240" y="2394857"/>
            <a:ext cx="386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X</a:t>
            </a:r>
            <a:r>
              <a:rPr lang="en-US" sz="2000" dirty="0"/>
              <a:t>:</a:t>
            </a:r>
            <a:endParaRPr lang="ru-RU" sz="2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2B315A2-5297-47E1-9353-2DA70686F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190" y="2188766"/>
            <a:ext cx="1684385" cy="8122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49D95E-3A3B-4A28-9173-DBCED2B6632C}"/>
              </a:ext>
            </a:extLst>
          </p:cNvPr>
          <p:cNvSpPr txBox="1"/>
          <p:nvPr/>
        </p:nvSpPr>
        <p:spPr>
          <a:xfrm>
            <a:off x="1097280" y="3282394"/>
            <a:ext cx="432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ample (geometric distribution </a:t>
            </a:r>
            <a:r>
              <a:rPr lang="en-US" sz="2000" i="1" dirty="0"/>
              <a:t>p</a:t>
            </a:r>
            <a:r>
              <a:rPr lang="en-US" sz="2000" dirty="0"/>
              <a:t>=0.8):</a:t>
            </a:r>
            <a:endParaRPr lang="ru-RU" sz="20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85BA49B-F025-4ADC-9527-9B52D5CD5A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5914" y="3682504"/>
            <a:ext cx="8858745" cy="7598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EE842D7-9D8F-47BD-9B39-E93472163E9E}"/>
              </a:ext>
            </a:extLst>
          </p:cNvPr>
          <p:cNvSpPr txBox="1"/>
          <p:nvPr/>
        </p:nvSpPr>
        <p:spPr>
          <a:xfrm>
            <a:off x="1097280" y="4542253"/>
            <a:ext cx="24646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Similar” distribution:</a:t>
            </a:r>
            <a:endParaRPr lang="ru-RU" sz="20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C3FE824-BD3D-40E0-A353-DB0DAC26C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8753" y="3310130"/>
            <a:ext cx="1973066" cy="344637"/>
          </a:xfrm>
          <a:prstGeom prst="rect">
            <a:avLst/>
          </a:prstGeom>
        </p:spPr>
      </p:pic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3F8CD633-8C41-4AD5-BEF4-0D8FA9914C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370187"/>
              </p:ext>
            </p:extLst>
          </p:nvPr>
        </p:nvGraphicFramePr>
        <p:xfrm>
          <a:off x="1637211" y="5059680"/>
          <a:ext cx="3466012" cy="731520"/>
        </p:xfrm>
        <a:graphic>
          <a:graphicData uri="http://schemas.openxmlformats.org/drawingml/2006/table">
            <a:tbl>
              <a:tblPr/>
              <a:tblGrid>
                <a:gridCol w="866503">
                  <a:extLst>
                    <a:ext uri="{9D8B030D-6E8A-4147-A177-3AD203B41FA5}">
                      <a16:colId xmlns:a16="http://schemas.microsoft.com/office/drawing/2014/main" val="751550056"/>
                    </a:ext>
                  </a:extLst>
                </a:gridCol>
                <a:gridCol w="866503">
                  <a:extLst>
                    <a:ext uri="{9D8B030D-6E8A-4147-A177-3AD203B41FA5}">
                      <a16:colId xmlns:a16="http://schemas.microsoft.com/office/drawing/2014/main" val="2360470783"/>
                    </a:ext>
                  </a:extLst>
                </a:gridCol>
                <a:gridCol w="866503">
                  <a:extLst>
                    <a:ext uri="{9D8B030D-6E8A-4147-A177-3AD203B41FA5}">
                      <a16:colId xmlns:a16="http://schemas.microsoft.com/office/drawing/2014/main" val="348678476"/>
                    </a:ext>
                  </a:extLst>
                </a:gridCol>
                <a:gridCol w="866503">
                  <a:extLst>
                    <a:ext uri="{9D8B030D-6E8A-4147-A177-3AD203B41FA5}">
                      <a16:colId xmlns:a16="http://schemas.microsoft.com/office/drawing/2014/main" val="1649377027"/>
                    </a:ext>
                  </a:extLst>
                </a:gridCol>
              </a:tblGrid>
              <a:tr h="33092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ru-RU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2</a:t>
                      </a:r>
                      <a:endParaRPr lang="ru-RU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9656385"/>
                  </a:ext>
                </a:extLst>
              </a:tr>
              <a:tr h="33092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</a:t>
                      </a:r>
                      <a:endParaRPr lang="ru-RU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25645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7C2835F-4657-46A4-9203-70A36E54E4F9}"/>
              </a:ext>
            </a:extLst>
          </p:cNvPr>
          <p:cNvSpPr txBox="1"/>
          <p:nvPr/>
        </p:nvSpPr>
        <p:spPr>
          <a:xfrm>
            <a:off x="4075612" y="1765097"/>
            <a:ext cx="3737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only for chi-squared criteria!</a:t>
            </a:r>
            <a:endParaRPr lang="ru-RU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09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13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Statistics processing of simulation of discrete random variable with infinite number of values</a:t>
            </a:r>
            <a:br>
              <a:rPr lang="ru-RU" dirty="0"/>
            </a:br>
            <a:br>
              <a:rPr lang="ru-RU" i="1" dirty="0"/>
            </a:b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AFE487-C440-4266-B543-6ED38CD5D2B5}"/>
              </a:ext>
            </a:extLst>
          </p:cNvPr>
          <p:cNvSpPr/>
          <p:nvPr/>
        </p:nvSpPr>
        <p:spPr>
          <a:xfrm>
            <a:off x="1550938" y="3662259"/>
            <a:ext cx="3326674" cy="193848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0DA834-3F7C-4DAD-985C-744505339DC8}"/>
              </a:ext>
            </a:extLst>
          </p:cNvPr>
          <p:cNvSpPr txBox="1"/>
          <p:nvPr/>
        </p:nvSpPr>
        <p:spPr>
          <a:xfrm>
            <a:off x="1655440" y="3793758"/>
            <a:ext cx="94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am 1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8A60E4-BCAB-44C4-A39D-95378AAE9857}"/>
              </a:ext>
            </a:extLst>
          </p:cNvPr>
          <p:cNvSpPr txBox="1"/>
          <p:nvPr/>
        </p:nvSpPr>
        <p:spPr>
          <a:xfrm>
            <a:off x="1655440" y="4195747"/>
            <a:ext cx="94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am 2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5F9E13-87CC-42DD-8890-92EBCA45F4DC}"/>
              </a:ext>
            </a:extLst>
          </p:cNvPr>
          <p:cNvSpPr txBox="1"/>
          <p:nvPr/>
        </p:nvSpPr>
        <p:spPr>
          <a:xfrm>
            <a:off x="1611898" y="4697288"/>
            <a:ext cx="2423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experiments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49A5B0A-0B02-4ED4-A8B6-7FECC781E5E8}"/>
              </a:ext>
            </a:extLst>
          </p:cNvPr>
          <p:cNvSpPr/>
          <p:nvPr/>
        </p:nvSpPr>
        <p:spPr>
          <a:xfrm>
            <a:off x="2630800" y="3865212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73279F5-2480-4F41-94F9-DBC0B32F1C64}"/>
              </a:ext>
            </a:extLst>
          </p:cNvPr>
          <p:cNvSpPr/>
          <p:nvPr/>
        </p:nvSpPr>
        <p:spPr>
          <a:xfrm>
            <a:off x="2630800" y="4266082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3D95FD2-09DF-4D7E-BD83-8060D8A4B926}"/>
              </a:ext>
            </a:extLst>
          </p:cNvPr>
          <p:cNvSpPr/>
          <p:nvPr/>
        </p:nvSpPr>
        <p:spPr>
          <a:xfrm>
            <a:off x="3974728" y="4768742"/>
            <a:ext cx="687479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: вправо 16">
            <a:extLst>
              <a:ext uri="{FF2B5EF4-FFF2-40B4-BE49-F238E27FC236}">
                <a16:creationId xmlns:a16="http://schemas.microsoft.com/office/drawing/2014/main" id="{CD9634B4-5CFD-49A7-8B66-424D3DDF1C70}"/>
              </a:ext>
            </a:extLst>
          </p:cNvPr>
          <p:cNvSpPr/>
          <p:nvPr/>
        </p:nvSpPr>
        <p:spPr>
          <a:xfrm>
            <a:off x="5030013" y="4271859"/>
            <a:ext cx="1045029" cy="4696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8F44E44-291E-47A9-93D6-F3155BA1E7C6}"/>
              </a:ext>
            </a:extLst>
          </p:cNvPr>
          <p:cNvSpPr/>
          <p:nvPr/>
        </p:nvSpPr>
        <p:spPr>
          <a:xfrm>
            <a:off x="6227443" y="2455817"/>
            <a:ext cx="4867277" cy="37882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01115D38-3194-46E4-A9C0-04F3AF340AE3}"/>
              </a:ext>
            </a:extLst>
          </p:cNvPr>
          <p:cNvSpPr/>
          <p:nvPr/>
        </p:nvSpPr>
        <p:spPr>
          <a:xfrm>
            <a:off x="6582052" y="2550235"/>
            <a:ext cx="4162697" cy="25102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11E7A53E-7BA6-4DE2-918E-06ED4F8C26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2052" y="2562212"/>
            <a:ext cx="4162697" cy="2506291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731BC1F4-37E5-4C09-9F61-9C99AC140847}"/>
              </a:ext>
            </a:extLst>
          </p:cNvPr>
          <p:cNvSpPr/>
          <p:nvPr/>
        </p:nvSpPr>
        <p:spPr>
          <a:xfrm>
            <a:off x="2700469" y="5176356"/>
            <a:ext cx="1027611" cy="3249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94215B3-B159-41E7-B431-45F4820F4162}"/>
              </a:ext>
            </a:extLst>
          </p:cNvPr>
          <p:cNvSpPr txBox="1"/>
          <p:nvPr/>
        </p:nvSpPr>
        <p:spPr>
          <a:xfrm>
            <a:off x="6336468" y="5160972"/>
            <a:ext cx="2805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: 2.897 (error = 8%)</a:t>
            </a:r>
          </a:p>
          <a:p>
            <a:r>
              <a:rPr lang="en-US" dirty="0"/>
              <a:t>Variance: 2.072 (error = 9%)</a:t>
            </a:r>
            <a:endParaRPr lang="ru-RU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2351FB6-7B20-454B-8F09-AD164AFCDC01}"/>
              </a:ext>
            </a:extLst>
          </p:cNvPr>
          <p:cNvSpPr txBox="1"/>
          <p:nvPr/>
        </p:nvSpPr>
        <p:spPr>
          <a:xfrm>
            <a:off x="6336468" y="5841008"/>
            <a:ext cx="275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i-squared: 13.51 &gt; 9.488 </a:t>
            </a:r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D445E31-BDE7-41F2-B76B-E25E253F77D2}"/>
              </a:ext>
            </a:extLst>
          </p:cNvPr>
          <p:cNvSpPr txBox="1"/>
          <p:nvPr/>
        </p:nvSpPr>
        <p:spPr>
          <a:xfrm>
            <a:off x="8995954" y="5841008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20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FADAF64D-59BC-4500-9CD1-012C1C00A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dirty="0"/>
              <a:t>Random objects</a:t>
            </a:r>
            <a:endParaRPr lang="ru-RU" dirty="0"/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3088774F-DE5E-4488-9B5B-22879A834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u="sng" dirty="0">
              <a:solidFill>
                <a:schemeClr val="accent2">
                  <a:lumMod val="7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ev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variab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process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point processes</a:t>
            </a:r>
          </a:p>
          <a:p>
            <a:endParaRPr lang="ru-RU" sz="28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150F4AC-48CA-4C61-A163-9D04488283D9}"/>
              </a:ext>
            </a:extLst>
          </p:cNvPr>
          <p:cNvSpPr/>
          <p:nvPr/>
        </p:nvSpPr>
        <p:spPr>
          <a:xfrm>
            <a:off x="5551834" y="2899445"/>
            <a:ext cx="1333850" cy="1059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G</a:t>
            </a:r>
            <a:endParaRPr lang="ru-RU" sz="24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DCA8AF0-29E5-462F-8D22-C685DCBDDA83}"/>
              </a:ext>
            </a:extLst>
          </p:cNvPr>
          <p:cNvSpPr/>
          <p:nvPr/>
        </p:nvSpPr>
        <p:spPr>
          <a:xfrm>
            <a:off x="7927315" y="2899445"/>
            <a:ext cx="1802237" cy="105911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Transformation</a:t>
            </a:r>
            <a:endParaRPr lang="ru-RU" sz="2000" dirty="0"/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DDDF8A5-B9DA-48F8-9D23-AE9EFEFC5BDC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>
            <a:off x="6885684" y="3429000"/>
            <a:ext cx="1041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DFA400E-A495-48C5-BA5E-2402ACA46FFA}"/>
              </a:ext>
            </a:extLst>
          </p:cNvPr>
          <p:cNvSpPr txBox="1"/>
          <p:nvPr/>
        </p:nvSpPr>
        <p:spPr>
          <a:xfrm>
            <a:off x="7236497" y="306993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endParaRPr lang="ru-RU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540D2C55-6442-4D40-BC8C-334FAEA11400}"/>
              </a:ext>
            </a:extLst>
          </p:cNvPr>
          <p:cNvCxnSpPr>
            <a:stCxn id="7" idx="3"/>
          </p:cNvCxnSpPr>
          <p:nvPr/>
        </p:nvCxnSpPr>
        <p:spPr>
          <a:xfrm>
            <a:off x="9729552" y="3429000"/>
            <a:ext cx="1426128" cy="102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9EB8045-EB3C-413B-8626-F498FFB5362A}"/>
              </a:ext>
            </a:extLst>
          </p:cNvPr>
          <p:cNvSpPr txBox="1"/>
          <p:nvPr/>
        </p:nvSpPr>
        <p:spPr>
          <a:xfrm>
            <a:off x="10771183" y="305966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2" name="Заголовок 3">
            <a:extLst>
              <a:ext uri="{FF2B5EF4-FFF2-40B4-BE49-F238E27FC236}">
                <a16:creationId xmlns:a16="http://schemas.microsoft.com/office/drawing/2014/main" id="{17E44790-1836-461D-804C-D01914A6ABB3}"/>
              </a:ext>
            </a:extLst>
          </p:cNvPr>
          <p:cNvSpPr txBox="1">
            <a:spLocks/>
          </p:cNvSpPr>
          <p:nvPr/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andom objects and base generat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30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C629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C629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animBg="1"/>
      <p:bldP spid="7" grpId="0" animBg="1"/>
      <p:bldP spid="9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13937F37-553A-43AC-A662-A14F6C395E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V</a:t>
            </a:r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403E4B0-FFDB-409A-B385-1C07555CBA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s of gener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8235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4D324A-6DA5-4AC6-BE19-5697CEC1D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V given by distribu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0FBEA9-BE3F-41CB-B3C2-EE2B8EAE1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3219" y="3955054"/>
            <a:ext cx="485418" cy="458326"/>
          </a:xfrm>
        </p:spPr>
        <p:txBody>
          <a:bodyPr>
            <a:normAutofit/>
          </a:bodyPr>
          <a:lstStyle/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1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7C016655-C321-4F75-A392-A7AD2A787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47305"/>
              </p:ext>
            </p:extLst>
          </p:nvPr>
        </p:nvGraphicFramePr>
        <p:xfrm>
          <a:off x="-2124887" y="2071219"/>
          <a:ext cx="11112126" cy="117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040053" imgH="636053" progId="Word.Document.12">
                  <p:embed/>
                </p:oleObj>
              </mc:Choice>
              <mc:Fallback>
                <p:oleObj name="Document" r:id="rId2" imgW="6040053" imgH="6360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124887" y="2071219"/>
                        <a:ext cx="11112126" cy="117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>
            <a:extLst>
              <a:ext uri="{FF2B5EF4-FFF2-40B4-BE49-F238E27FC236}">
                <a16:creationId xmlns:a16="http://schemas.microsoft.com/office/drawing/2014/main" id="{7825E46F-9709-4CCA-A410-933DFB60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A8B3C0D6-9362-406F-83E1-D01672CF78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5391" y="2929840"/>
            <a:ext cx="960179" cy="746331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3DEAFF6-89A4-44B6-B7B5-E1A62DD96F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7471" y="3123841"/>
            <a:ext cx="1517037" cy="358331"/>
          </a:xfrm>
          <a:prstGeom prst="rect">
            <a:avLst/>
          </a:prstGeom>
        </p:spPr>
      </p:pic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A372DEE7-9EE4-47B7-8430-B269159EBA61}"/>
              </a:ext>
            </a:extLst>
          </p:cNvPr>
          <p:cNvCxnSpPr/>
          <p:nvPr/>
        </p:nvCxnSpPr>
        <p:spPr>
          <a:xfrm flipV="1">
            <a:off x="2080727" y="2789982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бъект 2">
            <a:extLst>
              <a:ext uri="{FF2B5EF4-FFF2-40B4-BE49-F238E27FC236}">
                <a16:creationId xmlns:a16="http://schemas.microsoft.com/office/drawing/2014/main" id="{07372E0A-E099-493B-A307-80F29A3BE534}"/>
              </a:ext>
            </a:extLst>
          </p:cNvPr>
          <p:cNvSpPr txBox="1">
            <a:spLocks/>
          </p:cNvSpPr>
          <p:nvPr/>
        </p:nvSpPr>
        <p:spPr>
          <a:xfrm>
            <a:off x="2566145" y="3956908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2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6E20834D-FE8B-41CD-9B10-840582A44444}"/>
              </a:ext>
            </a:extLst>
          </p:cNvPr>
          <p:cNvCxnSpPr/>
          <p:nvPr/>
        </p:nvCxnSpPr>
        <p:spPr>
          <a:xfrm flipV="1">
            <a:off x="2743653" y="2791836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Объект 2">
            <a:extLst>
              <a:ext uri="{FF2B5EF4-FFF2-40B4-BE49-F238E27FC236}">
                <a16:creationId xmlns:a16="http://schemas.microsoft.com/office/drawing/2014/main" id="{B34FDC08-9CBE-46E4-93B6-F094DFB57987}"/>
              </a:ext>
            </a:extLst>
          </p:cNvPr>
          <p:cNvSpPr txBox="1">
            <a:spLocks/>
          </p:cNvSpPr>
          <p:nvPr/>
        </p:nvSpPr>
        <p:spPr>
          <a:xfrm>
            <a:off x="3291893" y="3993502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…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sp>
        <p:nvSpPr>
          <p:cNvPr id="37" name="Объект 2">
            <a:extLst>
              <a:ext uri="{FF2B5EF4-FFF2-40B4-BE49-F238E27FC236}">
                <a16:creationId xmlns:a16="http://schemas.microsoft.com/office/drawing/2014/main" id="{88AFFEA5-2A50-451E-A085-1590C469F8D3}"/>
              </a:ext>
            </a:extLst>
          </p:cNvPr>
          <p:cNvSpPr txBox="1">
            <a:spLocks/>
          </p:cNvSpPr>
          <p:nvPr/>
        </p:nvSpPr>
        <p:spPr>
          <a:xfrm>
            <a:off x="4026178" y="3955054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m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AA74842C-BA55-4EC6-9525-290916AF9DB2}"/>
              </a:ext>
            </a:extLst>
          </p:cNvPr>
          <p:cNvCxnSpPr/>
          <p:nvPr/>
        </p:nvCxnSpPr>
        <p:spPr>
          <a:xfrm flipV="1">
            <a:off x="4203686" y="2789982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A12FD91D-FCD6-4AE5-9B52-E0BC7C04978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6817"/>
          <a:stretch/>
        </p:blipFill>
        <p:spPr>
          <a:xfrm>
            <a:off x="6039380" y="1762998"/>
            <a:ext cx="5293808" cy="4701077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7629588-4E6F-4A2F-831F-B91D19BCDDA8}"/>
              </a:ext>
            </a:extLst>
          </p:cNvPr>
          <p:cNvSpPr txBox="1"/>
          <p:nvPr/>
        </p:nvSpPr>
        <p:spPr>
          <a:xfrm>
            <a:off x="10288781" y="4069733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  <a:endParaRPr lang="ru-RU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0D39920-873E-4EE0-AC56-769EB30D5D05}"/>
              </a:ext>
            </a:extLst>
          </p:cNvPr>
          <p:cNvSpPr txBox="1"/>
          <p:nvPr/>
        </p:nvSpPr>
        <p:spPr>
          <a:xfrm>
            <a:off x="7459569" y="408402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589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/>
      <p:bldP spid="36" grpId="0"/>
      <p:bldP spid="37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10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Dice game (+cheating dice)</a:t>
            </a:r>
            <a:endParaRPr lang="ru-RU" dirty="0"/>
          </a:p>
        </p:txBody>
      </p:sp>
      <p:pic>
        <p:nvPicPr>
          <p:cNvPr id="4" name="Picture 2" descr="https://upload.wikimedia.org/wikipedia/commons/thumb/e/e5/Dice_%28typical_role_playing_game_dice%29.jpg/1280px-Dice_%28typical_role_playing_game_dice%29.jpg">
            <a:extLst>
              <a:ext uri="{FF2B5EF4-FFF2-40B4-BE49-F238E27FC236}">
                <a16:creationId xmlns:a16="http://schemas.microsoft.com/office/drawing/2014/main" id="{FA3316B2-F66B-439F-A6DE-B476EA88E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416" y="1948520"/>
            <a:ext cx="5480304" cy="413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9792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40E8FF-C9F0-418D-9A9F-C95FCFFD495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97280" y="128863"/>
            <a:ext cx="5338763" cy="1449387"/>
          </a:xfrm>
        </p:spPr>
        <p:txBody>
          <a:bodyPr/>
          <a:lstStyle/>
          <a:p>
            <a:r>
              <a:rPr lang="en-US" dirty="0"/>
              <a:t>Statistical processing for discrete RV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0644078-074C-4E8B-8664-EC330B9DECB3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136706" y="3974007"/>
            <a:ext cx="3919538" cy="398463"/>
          </a:xfrm>
        </p:spPr>
        <p:txBody>
          <a:bodyPr>
            <a:normAutofit/>
          </a:bodyPr>
          <a:lstStyle/>
          <a:p>
            <a:r>
              <a:rPr lang="en-US" dirty="0"/>
              <a:t>Mathematical expectation (mean):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A57EB0A-9ECC-4033-BE55-9BB8D9297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35173"/>
              </p:ext>
            </p:extLst>
          </p:nvPr>
        </p:nvGraphicFramePr>
        <p:xfrm>
          <a:off x="-2089374" y="1851381"/>
          <a:ext cx="11112126" cy="117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040053" imgH="636053" progId="Word.Document.12">
                  <p:embed/>
                </p:oleObj>
              </mc:Choice>
              <mc:Fallback>
                <p:oleObj name="Document" r:id="rId2" imgW="6040053" imgH="636053" progId="Word.Document.12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7C016655-C321-4F75-A392-A7AD2A787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089374" y="1851381"/>
                        <a:ext cx="11112126" cy="117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1EB6EB0-1CCC-40FF-ADA3-B1DA4DA14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3538" y="3794220"/>
            <a:ext cx="1506037" cy="7580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DF5F2CC-EFCD-4AE5-9F98-4ADECCF44518}"/>
              </a:ext>
            </a:extLst>
          </p:cNvPr>
          <p:cNvSpPr txBox="1"/>
          <p:nvPr/>
        </p:nvSpPr>
        <p:spPr>
          <a:xfrm>
            <a:off x="1097280" y="4646694"/>
            <a:ext cx="1153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ariance:</a:t>
            </a:r>
            <a:endParaRPr lang="ru-RU" sz="2000" dirty="0"/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D15D088A-F58A-441D-8404-3DC8FB884A1F}"/>
              </a:ext>
            </a:extLst>
          </p:cNvPr>
          <p:cNvCxnSpPr>
            <a:cxnSpLocks/>
          </p:cNvCxnSpPr>
          <p:nvPr/>
        </p:nvCxnSpPr>
        <p:spPr>
          <a:xfrm>
            <a:off x="7209218" y="313529"/>
            <a:ext cx="0" cy="58415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D68D056-C6C7-442D-9BF0-C0BED1730A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07184" y="313529"/>
            <a:ext cx="830178" cy="688774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3C42204-ADA2-480E-885D-8C0185634CAA}"/>
              </a:ext>
            </a:extLst>
          </p:cNvPr>
          <p:cNvSpPr/>
          <p:nvPr/>
        </p:nvSpPr>
        <p:spPr>
          <a:xfrm>
            <a:off x="7485748" y="1053014"/>
            <a:ext cx="45346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the number of appearances of valu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	(they are named as frequencies),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the total number of trial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76FACB0C-9805-4B03-9D0B-4DD02DDF238B}"/>
              </a:ext>
            </a:extLst>
          </p:cNvPr>
          <p:cNvSpPr/>
          <p:nvPr/>
        </p:nvSpPr>
        <p:spPr>
          <a:xfrm>
            <a:off x="7448365" y="128863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elative frequencies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91B52837-819F-47D7-B278-8ACEDE86FA9D}"/>
              </a:ext>
            </a:extLst>
          </p:cNvPr>
          <p:cNvSpPr txBox="1">
            <a:spLocks/>
          </p:cNvSpPr>
          <p:nvPr/>
        </p:nvSpPr>
        <p:spPr>
          <a:xfrm>
            <a:off x="7448365" y="2121177"/>
            <a:ext cx="3488714" cy="39810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mpiric expectation (average):</a:t>
            </a:r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5182FB7-1696-460B-BD27-0A2EEA3D5D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4842" y="2442229"/>
            <a:ext cx="1411583" cy="73510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E15D371-1DB7-490F-8D21-03609E41CB63}"/>
              </a:ext>
            </a:extLst>
          </p:cNvPr>
          <p:cNvSpPr txBox="1"/>
          <p:nvPr/>
        </p:nvSpPr>
        <p:spPr>
          <a:xfrm>
            <a:off x="7448365" y="3254892"/>
            <a:ext cx="1973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mpiric variance:</a:t>
            </a:r>
            <a:endParaRPr lang="ru-RU" sz="2000" dirty="0"/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9A4FE8F5-077D-4898-A432-423E155E07BC}"/>
              </a:ext>
            </a:extLst>
          </p:cNvPr>
          <p:cNvCxnSpPr>
            <a:cxnSpLocks/>
          </p:cNvCxnSpPr>
          <p:nvPr/>
        </p:nvCxnSpPr>
        <p:spPr>
          <a:xfrm>
            <a:off x="1296140" y="1669002"/>
            <a:ext cx="60989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4019C89-AB5F-4730-B6E3-7C0384C763EE}"/>
              </a:ext>
            </a:extLst>
          </p:cNvPr>
          <p:cNvSpPr txBox="1"/>
          <p:nvPr/>
        </p:nvSpPr>
        <p:spPr>
          <a:xfrm>
            <a:off x="7527262" y="4485265"/>
            <a:ext cx="1689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olute errors:</a:t>
            </a:r>
            <a:endParaRPr lang="ru-RU" dirty="0"/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12A7230E-8121-47FA-BCF3-189E35DA84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2445" y="4450710"/>
            <a:ext cx="1566167" cy="501351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8C024CDC-7123-452E-AC20-E392433BA19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56333" y="4976059"/>
            <a:ext cx="1650466" cy="501351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B9BBBC1-CFFF-4C29-8BD9-E56B4E26574D}"/>
              </a:ext>
            </a:extLst>
          </p:cNvPr>
          <p:cNvSpPr txBox="1"/>
          <p:nvPr/>
        </p:nvSpPr>
        <p:spPr>
          <a:xfrm>
            <a:off x="7527262" y="5529666"/>
            <a:ext cx="160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errors:</a:t>
            </a:r>
            <a:endParaRPr lang="ru-RU" dirty="0"/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1439EBC-A8F4-4090-9C4C-DDE3358DA9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44591" y="5578144"/>
            <a:ext cx="1011450" cy="733191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262F241A-89FE-48B3-AF3C-D27044A199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91611" y="5572132"/>
            <a:ext cx="1051201" cy="73319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328600-FB8A-4965-B605-CA8700AC87A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00869" y="3553184"/>
            <a:ext cx="2268453" cy="73510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6B42A39-ED29-4298-923D-01C0EA66533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5547" y="4485265"/>
            <a:ext cx="4996290" cy="741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610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9968B6-221C-487F-A4B3-D85A0166580C}"/>
              </a:ext>
            </a:extLst>
          </p:cNvPr>
          <p:cNvSpPr txBox="1">
            <a:spLocks/>
          </p:cNvSpPr>
          <p:nvPr/>
        </p:nvSpPr>
        <p:spPr>
          <a:xfrm>
            <a:off x="1097280" y="128863"/>
            <a:ext cx="5338763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tatistical processing for discrete RVs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046046-AFAC-42F2-AFAC-3CCCDC6DA6EC}"/>
              </a:ext>
            </a:extLst>
          </p:cNvPr>
          <p:cNvSpPr txBox="1"/>
          <p:nvPr/>
        </p:nvSpPr>
        <p:spPr>
          <a:xfrm>
            <a:off x="1107731" y="1879247"/>
            <a:ext cx="2227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hi-squared test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7D09CC0-628B-486E-9DEF-FF77E4FDC3DC}"/>
              </a:ext>
            </a:extLst>
          </p:cNvPr>
          <p:cNvSpPr/>
          <p:nvPr/>
        </p:nvSpPr>
        <p:spPr>
          <a:xfrm>
            <a:off x="278299" y="4099933"/>
            <a:ext cx="6113417" cy="139517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849CC9-BBE9-46DD-A00C-6235D96F8A63}"/>
              </a:ext>
            </a:extLst>
          </p:cNvPr>
          <p:cNvSpPr txBox="1"/>
          <p:nvPr/>
        </p:nvSpPr>
        <p:spPr>
          <a:xfrm>
            <a:off x="278298" y="4099933"/>
            <a:ext cx="61134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ypothesis that empiric distribution corresponds to the theoretical one is not true if and only if </a:t>
            </a:r>
            <a:endParaRPr lang="ru-RU" sz="2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1A841F5-5BCD-4BC0-B81E-3CA5B1966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5523" y="4874523"/>
            <a:ext cx="1718966" cy="5434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D92BF6F-55A4-4AEB-B65F-4B017C6FB0A1}"/>
              </a:ext>
            </a:extLst>
          </p:cNvPr>
          <p:cNvSpPr txBox="1"/>
          <p:nvPr/>
        </p:nvSpPr>
        <p:spPr>
          <a:xfrm>
            <a:off x="4081980" y="5611440"/>
            <a:ext cx="2309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r>
              <a:rPr lang="en-US" dirty="0"/>
              <a:t> is a significance level</a:t>
            </a:r>
            <a:endParaRPr lang="ru-RU" dirty="0"/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E92EF7D2-60FB-4F8E-BEDD-327C38542831}"/>
              </a:ext>
            </a:extLst>
          </p:cNvPr>
          <p:cNvGrpSpPr/>
          <p:nvPr/>
        </p:nvGrpSpPr>
        <p:grpSpPr>
          <a:xfrm>
            <a:off x="6761795" y="1236617"/>
            <a:ext cx="5408709" cy="4864560"/>
            <a:chOff x="6761795" y="1236617"/>
            <a:chExt cx="5408709" cy="4864560"/>
          </a:xfrm>
        </p:grpSpPr>
        <p:pic>
          <p:nvPicPr>
            <p:cNvPr id="10" name="Рисунок 9" descr="Изображение выглядит как текст&#10;&#10;Автоматически созданное описание">
              <a:extLst>
                <a:ext uri="{FF2B5EF4-FFF2-40B4-BE49-F238E27FC236}">
                  <a16:creationId xmlns:a16="http://schemas.microsoft.com/office/drawing/2014/main" id="{D6376201-3951-4987-8796-9F7499B5E7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5778"/>
            <a:stretch/>
          </p:blipFill>
          <p:spPr>
            <a:xfrm>
              <a:off x="6761795" y="1236617"/>
              <a:ext cx="5408709" cy="4864560"/>
            </a:xfrm>
            <a:prstGeom prst="rect">
              <a:avLst/>
            </a:prstGeom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9342FCED-73A2-4A2D-8436-72C3C99662AB}"/>
                </a:ext>
              </a:extLst>
            </p:cNvPr>
            <p:cNvSpPr/>
            <p:nvPr/>
          </p:nvSpPr>
          <p:spPr>
            <a:xfrm>
              <a:off x="6761795" y="2340912"/>
              <a:ext cx="354056" cy="27867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58670AC9-D970-4528-9CAC-EEFF701E5526}"/>
                </a:ext>
              </a:extLst>
            </p:cNvPr>
            <p:cNvSpPr/>
            <p:nvPr/>
          </p:nvSpPr>
          <p:spPr>
            <a:xfrm>
              <a:off x="9646527" y="2340912"/>
              <a:ext cx="354056" cy="27867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94DDA64-E1BD-4D51-84ED-8A32429C2A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741" y="2721114"/>
            <a:ext cx="1732239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043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1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Statistics processing of discrete random variable simulation </a:t>
            </a:r>
            <a:br>
              <a:rPr lang="ru-RU" dirty="0"/>
            </a:br>
            <a:br>
              <a:rPr lang="ru-RU" i="1" dirty="0"/>
            </a:b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AFE487-C440-4266-B543-6ED38CD5D2B5}"/>
              </a:ext>
            </a:extLst>
          </p:cNvPr>
          <p:cNvSpPr/>
          <p:nvPr/>
        </p:nvSpPr>
        <p:spPr>
          <a:xfrm>
            <a:off x="1517771" y="3118797"/>
            <a:ext cx="3326674" cy="309154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0DA834-3F7C-4DAD-985C-744505339DC8}"/>
              </a:ext>
            </a:extLst>
          </p:cNvPr>
          <p:cNvSpPr txBox="1"/>
          <p:nvPr/>
        </p:nvSpPr>
        <p:spPr>
          <a:xfrm>
            <a:off x="1578731" y="3201920"/>
            <a:ext cx="79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 1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8A60E4-BCAB-44C4-A39D-95378AAE9857}"/>
              </a:ext>
            </a:extLst>
          </p:cNvPr>
          <p:cNvSpPr txBox="1"/>
          <p:nvPr/>
        </p:nvSpPr>
        <p:spPr>
          <a:xfrm>
            <a:off x="1578731" y="3603909"/>
            <a:ext cx="79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 2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62F20C-89A0-48BC-813D-9339CCAC477F}"/>
              </a:ext>
            </a:extLst>
          </p:cNvPr>
          <p:cNvSpPr txBox="1"/>
          <p:nvPr/>
        </p:nvSpPr>
        <p:spPr>
          <a:xfrm>
            <a:off x="1578731" y="4020263"/>
            <a:ext cx="79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 3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CDF15-71D8-4795-9BCE-E3680F18CC5E}"/>
              </a:ext>
            </a:extLst>
          </p:cNvPr>
          <p:cNvSpPr txBox="1"/>
          <p:nvPr/>
        </p:nvSpPr>
        <p:spPr>
          <a:xfrm>
            <a:off x="1579545" y="4436617"/>
            <a:ext cx="79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 4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C7E777-4F84-4C93-9F17-F976536E56F6}"/>
              </a:ext>
            </a:extLst>
          </p:cNvPr>
          <p:cNvSpPr txBox="1"/>
          <p:nvPr/>
        </p:nvSpPr>
        <p:spPr>
          <a:xfrm>
            <a:off x="1578731" y="4838606"/>
            <a:ext cx="79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 5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5F9E13-87CC-42DD-8890-92EBCA45F4DC}"/>
              </a:ext>
            </a:extLst>
          </p:cNvPr>
          <p:cNvSpPr txBox="1"/>
          <p:nvPr/>
        </p:nvSpPr>
        <p:spPr>
          <a:xfrm>
            <a:off x="1578731" y="5306888"/>
            <a:ext cx="2423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experiments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49A5B0A-0B02-4ED4-A8B6-7FECC781E5E8}"/>
              </a:ext>
            </a:extLst>
          </p:cNvPr>
          <p:cNvSpPr/>
          <p:nvPr/>
        </p:nvSpPr>
        <p:spPr>
          <a:xfrm>
            <a:off x="2554091" y="3273374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73279F5-2480-4F41-94F9-DBC0B32F1C64}"/>
              </a:ext>
            </a:extLst>
          </p:cNvPr>
          <p:cNvSpPr/>
          <p:nvPr/>
        </p:nvSpPr>
        <p:spPr>
          <a:xfrm>
            <a:off x="2554091" y="3674244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42F57F8-753C-4F3E-AF55-CAB993A4B0F1}"/>
              </a:ext>
            </a:extLst>
          </p:cNvPr>
          <p:cNvSpPr/>
          <p:nvPr/>
        </p:nvSpPr>
        <p:spPr>
          <a:xfrm>
            <a:off x="2554091" y="4077352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65FBB374-5BAA-4F1A-BF39-E01F0D14329A}"/>
              </a:ext>
            </a:extLst>
          </p:cNvPr>
          <p:cNvSpPr/>
          <p:nvPr/>
        </p:nvSpPr>
        <p:spPr>
          <a:xfrm>
            <a:off x="2554091" y="4518327"/>
            <a:ext cx="609600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3574AE12-8A42-44E7-A40E-6894D5AD6FB1}"/>
              </a:ext>
            </a:extLst>
          </p:cNvPr>
          <p:cNvSpPr/>
          <p:nvPr/>
        </p:nvSpPr>
        <p:spPr>
          <a:xfrm>
            <a:off x="2554091" y="4916724"/>
            <a:ext cx="609600" cy="2264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auto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3D95FD2-09DF-4D7E-BD83-8060D8A4B926}"/>
              </a:ext>
            </a:extLst>
          </p:cNvPr>
          <p:cNvSpPr/>
          <p:nvPr/>
        </p:nvSpPr>
        <p:spPr>
          <a:xfrm>
            <a:off x="3941561" y="5378342"/>
            <a:ext cx="687479" cy="2264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: вправо 16">
            <a:extLst>
              <a:ext uri="{FF2B5EF4-FFF2-40B4-BE49-F238E27FC236}">
                <a16:creationId xmlns:a16="http://schemas.microsoft.com/office/drawing/2014/main" id="{CD9634B4-5CFD-49A7-8B66-424D3DDF1C70}"/>
              </a:ext>
            </a:extLst>
          </p:cNvPr>
          <p:cNvSpPr/>
          <p:nvPr/>
        </p:nvSpPr>
        <p:spPr>
          <a:xfrm>
            <a:off x="5030013" y="4271859"/>
            <a:ext cx="1045029" cy="4696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8F44E44-291E-47A9-93D6-F3155BA1E7C6}"/>
              </a:ext>
            </a:extLst>
          </p:cNvPr>
          <p:cNvSpPr/>
          <p:nvPr/>
        </p:nvSpPr>
        <p:spPr>
          <a:xfrm>
            <a:off x="6227443" y="2455817"/>
            <a:ext cx="4867277" cy="37882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01115D38-3194-46E4-A9C0-04F3AF340AE3}"/>
              </a:ext>
            </a:extLst>
          </p:cNvPr>
          <p:cNvSpPr/>
          <p:nvPr/>
        </p:nvSpPr>
        <p:spPr>
          <a:xfrm>
            <a:off x="6582052" y="2550235"/>
            <a:ext cx="4162697" cy="25102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11E7A53E-7BA6-4DE2-918E-06ED4F8C26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2052" y="2562212"/>
            <a:ext cx="4162697" cy="2506291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731BC1F4-37E5-4C09-9F61-9C99AC140847}"/>
              </a:ext>
            </a:extLst>
          </p:cNvPr>
          <p:cNvSpPr/>
          <p:nvPr/>
        </p:nvSpPr>
        <p:spPr>
          <a:xfrm>
            <a:off x="2667302" y="5785956"/>
            <a:ext cx="1027611" cy="3249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94215B3-B159-41E7-B431-45F4820F4162}"/>
              </a:ext>
            </a:extLst>
          </p:cNvPr>
          <p:cNvSpPr txBox="1"/>
          <p:nvPr/>
        </p:nvSpPr>
        <p:spPr>
          <a:xfrm>
            <a:off x="6336468" y="5160972"/>
            <a:ext cx="2805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: 2.897 (error = 8%)</a:t>
            </a:r>
          </a:p>
          <a:p>
            <a:r>
              <a:rPr lang="en-US" dirty="0"/>
              <a:t>Variance: 2.072 (error = 9%)</a:t>
            </a:r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F37DA7D-8E43-4150-9419-AC6A9B163062}"/>
              </a:ext>
            </a:extLst>
          </p:cNvPr>
          <p:cNvSpPr txBox="1"/>
          <p:nvPr/>
        </p:nvSpPr>
        <p:spPr>
          <a:xfrm>
            <a:off x="6336468" y="5841008"/>
            <a:ext cx="275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i-squared: 13.51 &gt; 9.488 </a:t>
            </a:r>
            <a:endParaRPr lang="ru-RU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1552523-ABB2-4CAE-B532-B0F1E1E89EEB}"/>
              </a:ext>
            </a:extLst>
          </p:cNvPr>
          <p:cNvSpPr txBox="1"/>
          <p:nvPr/>
        </p:nvSpPr>
        <p:spPr>
          <a:xfrm>
            <a:off x="8995954" y="5841008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204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discrete distribu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6A364F-D6A5-4CC4-AAE7-817F82E81F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97656" y="4473264"/>
            <a:ext cx="4445104" cy="494149"/>
          </a:xfrm>
        </p:spPr>
        <p:txBody>
          <a:bodyPr>
            <a:normAutofit/>
          </a:bodyPr>
          <a:lstStyle/>
          <a:p>
            <a:r>
              <a:rPr lang="en-US" dirty="0"/>
              <a:t>Int is a truncating operation</a:t>
            </a:r>
            <a:endParaRPr lang="ru-RU" i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5D6AD26-2273-4977-BC61-5219E31233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380" r="35896" b="19989"/>
          <a:stretch/>
        </p:blipFill>
        <p:spPr>
          <a:xfrm>
            <a:off x="1188533" y="2420714"/>
            <a:ext cx="3209544" cy="93014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60A7A26-4EC2-4C1A-B732-673D57B2A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656" y="3892357"/>
            <a:ext cx="1945566" cy="344637"/>
          </a:xfrm>
          <a:prstGeom prst="rect">
            <a:avLst/>
          </a:prstGeom>
        </p:spPr>
      </p:pic>
      <p:sp>
        <p:nvSpPr>
          <p:cNvPr id="15" name="Объект 2">
            <a:extLst>
              <a:ext uri="{FF2B5EF4-FFF2-40B4-BE49-F238E27FC236}">
                <a16:creationId xmlns:a16="http://schemas.microsoft.com/office/drawing/2014/main" id="{08A3A47F-E747-465C-9812-BF4AC27F3EAD}"/>
              </a:ext>
            </a:extLst>
          </p:cNvPr>
          <p:cNvSpPr txBox="1">
            <a:spLocks/>
          </p:cNvSpPr>
          <p:nvPr/>
        </p:nvSpPr>
        <p:spPr>
          <a:xfrm>
            <a:off x="1097280" y="1813596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From 0 to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n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: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6362856" y="181359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From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a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 to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b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:</a:t>
            </a:r>
          </a:p>
        </p:txBody>
      </p:sp>
      <p:pic>
        <p:nvPicPr>
          <p:cNvPr id="17" name="Рисунок 16" descr="Discrete uniform probability mass function for n=5">
            <a:extLst>
              <a:ext uri="{FF2B5EF4-FFF2-40B4-BE49-F238E27FC236}">
                <a16:creationId xmlns:a16="http://schemas.microsoft.com/office/drawing/2014/main" id="{69B23241-D899-4195-ADF0-933D281D961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798" y="1900900"/>
            <a:ext cx="2865707" cy="2125146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Объект 2">
            <a:extLst>
              <a:ext uri="{FF2B5EF4-FFF2-40B4-BE49-F238E27FC236}">
                <a16:creationId xmlns:a16="http://schemas.microsoft.com/office/drawing/2014/main" id="{2CE6E378-C5E8-493E-A326-A917703DF165}"/>
              </a:ext>
            </a:extLst>
          </p:cNvPr>
          <p:cNvSpPr txBox="1">
            <a:spLocks/>
          </p:cNvSpPr>
          <p:nvPr/>
        </p:nvSpPr>
        <p:spPr>
          <a:xfrm>
            <a:off x="6710575" y="4264463"/>
            <a:ext cx="4763929" cy="134323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dirty="0"/>
              <a:t>Se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- </a:t>
            </a:r>
            <a:r>
              <a:rPr lang="en-US" i="1" dirty="0"/>
              <a:t>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s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alculat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endParaRPr lang="ru-RU" i="1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11F2E5EE-9C7A-4B77-9E63-E136902A7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4580" y="4738879"/>
            <a:ext cx="1945566" cy="344637"/>
          </a:xfrm>
          <a:prstGeom prst="rect">
            <a:avLst/>
          </a:prstGeom>
        </p:spPr>
      </p:pic>
      <p:sp>
        <p:nvSpPr>
          <p:cNvPr id="25" name="Объект 2">
            <a:extLst>
              <a:ext uri="{FF2B5EF4-FFF2-40B4-BE49-F238E27FC236}">
                <a16:creationId xmlns:a16="http://schemas.microsoft.com/office/drawing/2014/main" id="{8EC935F8-60E3-48E6-8A77-A9372068C80C}"/>
              </a:ext>
            </a:extLst>
          </p:cNvPr>
          <p:cNvSpPr txBox="1">
            <a:spLocks/>
          </p:cNvSpPr>
          <p:nvPr/>
        </p:nvSpPr>
        <p:spPr>
          <a:xfrm>
            <a:off x="2211355" y="5821607"/>
            <a:ext cx="5553225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example, if x from {1, 2, .., n} then use formula:</a:t>
            </a:r>
            <a:endParaRPr lang="ru-RU" i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ABCBB1D-348F-4BDE-97B1-C8FF833BF7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3720" y="5846115"/>
            <a:ext cx="1730156" cy="344637"/>
          </a:xfrm>
          <a:prstGeom prst="rect">
            <a:avLst/>
          </a:prstGeom>
        </p:spPr>
      </p:pic>
      <p:sp>
        <p:nvSpPr>
          <p:cNvPr id="13" name="Объект 2">
            <a:extLst>
              <a:ext uri="{FF2B5EF4-FFF2-40B4-BE49-F238E27FC236}">
                <a16:creationId xmlns:a16="http://schemas.microsoft.com/office/drawing/2014/main" id="{149D6D0C-E3D8-4242-882B-1935071F5F73}"/>
              </a:ext>
            </a:extLst>
          </p:cNvPr>
          <p:cNvSpPr txBox="1">
            <a:spLocks/>
          </p:cNvSpPr>
          <p:nvPr/>
        </p:nvSpPr>
        <p:spPr>
          <a:xfrm>
            <a:off x="1163828" y="3323452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</p:spTree>
    <p:extLst>
      <p:ext uri="{BB962C8B-B14F-4D97-AF65-F5344CB8AC3E}">
        <p14:creationId xmlns:p14="http://schemas.microsoft.com/office/powerpoint/2010/main" val="51403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8" grpId="0" uiExpand="1" build="p"/>
      <p:bldP spid="25" grpId="0" uiExpand="1" build="p"/>
      <p:bldP spid="13" grpId="0"/>
    </p:bldLst>
  </p:timing>
</p:sld>
</file>

<file path=ppt/theme/theme1.xml><?xml version="1.0" encoding="utf-8"?>
<a:theme xmlns:a="http://schemas.openxmlformats.org/drawingml/2006/main" name="Ретро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510</Words>
  <Application>Microsoft Office PowerPoint</Application>
  <PresentationFormat>Широкоэкранный</PresentationFormat>
  <Paragraphs>118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Ретро</vt:lpstr>
      <vt:lpstr>Document</vt:lpstr>
      <vt:lpstr>Equation</vt:lpstr>
      <vt:lpstr>Simulation</vt:lpstr>
      <vt:lpstr>Random objects</vt:lpstr>
      <vt:lpstr>Discrete RV</vt:lpstr>
      <vt:lpstr>Discrete RV given by distribution</vt:lpstr>
      <vt:lpstr>Laboratory #10</vt:lpstr>
      <vt:lpstr>Statistical processing for discrete RVs</vt:lpstr>
      <vt:lpstr>Презентация PowerPoint</vt:lpstr>
      <vt:lpstr>Laboratory #11</vt:lpstr>
      <vt:lpstr>Uniform discrete distribution</vt:lpstr>
      <vt:lpstr>Geometric distribution</vt:lpstr>
      <vt:lpstr>Negative binomial distribution</vt:lpstr>
      <vt:lpstr>Binomial distribution</vt:lpstr>
      <vt:lpstr>Poisson distribution</vt:lpstr>
      <vt:lpstr>Poisson distribution generator</vt:lpstr>
      <vt:lpstr>Laboratory #12</vt:lpstr>
      <vt:lpstr>Laboratory #12</vt:lpstr>
      <vt:lpstr>Statistical processing for discrete RVs with infinite number of values</vt:lpstr>
      <vt:lpstr>Laboratory #1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</dc:title>
  <dc:creator>Моисеева Светлана</dc:creator>
  <cp:lastModifiedBy>Alexander Moiseev</cp:lastModifiedBy>
  <cp:revision>38</cp:revision>
  <dcterms:created xsi:type="dcterms:W3CDTF">2019-02-22T04:17:08Z</dcterms:created>
  <dcterms:modified xsi:type="dcterms:W3CDTF">2021-04-20T09:11:53Z</dcterms:modified>
</cp:coreProperties>
</file>